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1C03D088" w14:textId="77777777" w:rsidR="00EB3697" w:rsidRDefault="00EB369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5963BC8F" w14:textId="77777777" w:rsidR="00EB3697" w:rsidRDefault="00347FF2">
      <w:pPr>
        <w:pStyle w:val="Title"/>
      </w:pPr>
      <w:r>
        <w:t>Closing Argument Task Cards</w:t>
      </w:r>
    </w:p>
    <w:tbl>
      <w:tblPr>
        <w:tblStyle w:val="a0"/>
        <w:tblW w:w="12950" w:type="dxa"/>
        <w:tblBorders>
          <w:top w:val="single" w:sz="4" w:space="0" w:color="008CC9" w:themeColor="accent2"/>
          <w:left w:val="single" w:sz="4" w:space="0" w:color="008CC9" w:themeColor="accent2"/>
          <w:bottom w:val="single" w:sz="4" w:space="0" w:color="008CC9" w:themeColor="accent2"/>
          <w:right w:val="single" w:sz="4" w:space="0" w:color="008CC9" w:themeColor="accent2"/>
          <w:insideH w:val="single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EB3697" w14:paraId="3B415A76" w14:textId="77777777" w:rsidTr="00DD62D6">
        <w:trPr>
          <w:trHeight w:val="3390"/>
        </w:trPr>
        <w:tc>
          <w:tcPr>
            <w:tcW w:w="6475" w:type="dxa"/>
          </w:tcPr>
          <w:p w14:paraId="62459AE8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  <w:r w:rsidRPr="008D0F4C">
              <w:rPr>
                <w:b/>
                <w:color w:val="971D20" w:themeColor="accent3"/>
              </w:rPr>
              <w:t xml:space="preserve">Given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4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>6</w:t>
            </w:r>
          </w:p>
          <w:p w14:paraId="235491C5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  <w:r w:rsidRPr="008D0F4C">
              <w:rPr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5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>6</w:t>
            </w:r>
            <w:r w:rsidRPr="008D0F4C">
              <w:rPr>
                <w:b/>
                <w:color w:val="971D20" w:themeColor="accent3"/>
              </w:rPr>
              <w:t xml:space="preserve"> </w:t>
            </w:r>
          </w:p>
          <w:p w14:paraId="7E690416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DCEB1D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D8828BE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B8FD30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79E4F8A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F5E1EDF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58D344A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BFC9274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38B4E4B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247917F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EA5B7D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6897802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12CDCF94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26187258" wp14:editId="12E75850">
                  <wp:extent cx="2471738" cy="2153796"/>
                  <wp:effectExtent l="0" t="0" r="0" b="0"/>
                  <wp:docPr id="19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7"/>
                          <a:srcRect l="9602" t="15144" r="10596" b="15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1738" cy="215379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7CA114FD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AAF1EE7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  <w:tr w:rsidR="00EB3697" w14:paraId="565D6317" w14:textId="77777777" w:rsidTr="00DD62D6">
        <w:trPr>
          <w:trHeight w:val="3390"/>
        </w:trPr>
        <w:tc>
          <w:tcPr>
            <w:tcW w:w="6475" w:type="dxa"/>
          </w:tcPr>
          <w:p w14:paraId="553832D6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  <w:r w:rsidRPr="008D0F4C">
              <w:rPr>
                <w:b/>
                <w:color w:val="971D20" w:themeColor="accent3"/>
              </w:rPr>
              <w:t xml:space="preserve">Given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1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>3</w:t>
            </w:r>
          </w:p>
          <w:p w14:paraId="68033101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  <w:r w:rsidRPr="008D0F4C">
              <w:rPr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2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>4</w:t>
            </w:r>
          </w:p>
          <w:p w14:paraId="5D7BD777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305E3D8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402B9B9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79BC965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E8A03B3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FBCEC54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DC3278F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52D17902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91C1652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56E81F3D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22034340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5033B8D6" wp14:editId="6B46BBAD">
                  <wp:extent cx="3620477" cy="1534513"/>
                  <wp:effectExtent l="0" t="0" r="0" b="0"/>
                  <wp:docPr id="24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477" cy="153451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7237AACA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5C9FFE98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00F6E6C3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AFF7CA4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</w:tbl>
    <w:p w14:paraId="57AF4195" w14:textId="77777777" w:rsidR="00EB3697" w:rsidRDefault="00EB3697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tbl>
      <w:tblPr>
        <w:tblStyle w:val="a1"/>
        <w:tblW w:w="12950" w:type="dxa"/>
        <w:tblBorders>
          <w:top w:val="single" w:sz="4" w:space="0" w:color="008CC9" w:themeColor="accent2"/>
          <w:left w:val="single" w:sz="4" w:space="0" w:color="008CC9" w:themeColor="accent2"/>
          <w:bottom w:val="single" w:sz="4" w:space="0" w:color="008CC9" w:themeColor="accent2"/>
          <w:right w:val="single" w:sz="4" w:space="0" w:color="008CC9" w:themeColor="accent2"/>
          <w:insideH w:val="single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EB3697" w14:paraId="7038C0B7" w14:textId="77777777" w:rsidTr="008D0F4C">
        <w:trPr>
          <w:trHeight w:val="3951"/>
        </w:trPr>
        <w:tc>
          <w:tcPr>
            <w:tcW w:w="6475" w:type="dxa"/>
          </w:tcPr>
          <w:p w14:paraId="7973D9A7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Given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i/>
                <w:iCs/>
                <w:color w:val="971D20" w:themeColor="accent3"/>
              </w:rPr>
              <w:t>AEC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Theme="majorHAnsi" w:hAnsiTheme="majorHAnsi" w:cstheme="majorHAnsi"/>
                <w:b/>
                <w:color w:val="971D20" w:themeColor="accent3"/>
              </w:rPr>
              <w:t>is a right angle</w:t>
            </w:r>
          </w:p>
          <w:p w14:paraId="6C71C46A" w14:textId="77777777" w:rsidR="00EB3697" w:rsidRPr="00347FF2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Cambria Math" w:hAnsi="Times New Roman" w:cs="Times New Roman"/>
                <w:b/>
                <w:color w:val="971D20" w:themeColor="accent3"/>
              </w:rPr>
            </w:pPr>
            <w:r w:rsidRPr="008D0F4C">
              <w:rPr>
                <w:rFonts w:asciiTheme="minorHAnsi" w:eastAsia="Cambria Math" w:hAnsiTheme="minorHAnsi" w:cstheme="minorHAnsi"/>
                <w:b/>
                <w:color w:val="971D20" w:themeColor="accent3"/>
              </w:rPr>
              <w:t xml:space="preserve">            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BED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Theme="majorHAnsi" w:eastAsia="Cambria Math" w:hAnsiTheme="majorHAnsi" w:cstheme="majorHAnsi"/>
                <w:b/>
                <w:color w:val="971D20" w:themeColor="accent3"/>
              </w:rPr>
              <w:t>is a right angle</w:t>
            </w:r>
          </w:p>
          <w:p w14:paraId="63891429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eastAsia="Cambria Math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eastAsia="Cambria Math" w:hAnsiTheme="minorHAnsi" w:cstheme="minorHAnsi"/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AEB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 =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DEC</w:t>
            </w:r>
          </w:p>
          <w:p w14:paraId="1CD75A43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0CAE8F5D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1FBEA027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6F12C8F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3EB3980C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0ADCDDC1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5633DCF9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1EB12E93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0E548962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5C272F1F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  <w:p w14:paraId="66478CC7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61F0AA4C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139ABA7C" wp14:editId="31F0EA69">
                  <wp:extent cx="2814066" cy="1569450"/>
                  <wp:effectExtent l="0" t="0" r="0" b="0"/>
                  <wp:docPr id="23" name="image9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066" cy="15694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8C2170C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8FB27B5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562F50BA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  <w:tr w:rsidR="00EB3697" w14:paraId="1477CFE2" w14:textId="77777777" w:rsidTr="008D0F4C">
        <w:trPr>
          <w:trHeight w:val="3951"/>
        </w:trPr>
        <w:tc>
          <w:tcPr>
            <w:tcW w:w="6475" w:type="dxa"/>
          </w:tcPr>
          <w:p w14:paraId="4C4621D1" w14:textId="7B526B74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eastAsia="Cambria Math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Given: </w:t>
            </w:r>
            <w:r w:rsidR="001C3EBF" w:rsidRPr="001C3EBF">
              <w:rPr>
                <w:rFonts w:asciiTheme="minorHAnsi" w:hAnsiTheme="minorHAnsi" w:cstheme="minorHAnsi"/>
                <w:b/>
                <w:noProof/>
                <w:color w:val="971D20" w:themeColor="accent3"/>
                <w:sz w:val="36"/>
                <w:szCs w:val="36"/>
                <w:vertAlign w:val="subscript"/>
              </w:rPr>
              <w:object w:dxaOrig="420" w:dyaOrig="336" w14:anchorId="025D7C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9.8pt;height:17.4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818406406" r:id="rId11"/>
              </w:object>
            </w: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 bisects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DGF</w:t>
            </w:r>
          </w:p>
          <w:p w14:paraId="398C3A00" w14:textId="4A94E0C3" w:rsidR="00EB3697" w:rsidRPr="008D0F4C" w:rsidRDefault="00347FF2">
            <w:pPr>
              <w:rPr>
                <w:rFonts w:asciiTheme="minorHAnsi" w:eastAsia="Cambria Math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eastAsia="Cambria Math" w:hAnsiTheme="minorHAnsi" w:cstheme="minorHAnsi"/>
                <w:b/>
                <w:color w:val="971D20" w:themeColor="accent3"/>
              </w:rPr>
              <w:t xml:space="preserve">    </w:t>
            </w:r>
            <w:r w:rsidR="0001348A">
              <w:rPr>
                <w:rFonts w:asciiTheme="minorHAnsi" w:eastAsia="Cambria Math" w:hAnsiTheme="minorHAnsi" w:cstheme="minorHAnsi"/>
                <w:b/>
                <w:color w:val="971D20" w:themeColor="accent3"/>
              </w:rPr>
              <w:t xml:space="preserve">    </w:t>
            </w:r>
            <w:r w:rsidRPr="008D0F4C">
              <w:rPr>
                <w:rFonts w:asciiTheme="minorHAnsi" w:eastAsia="Cambria Math" w:hAnsiTheme="minorHAnsi" w:cstheme="minorHAnsi"/>
                <w:b/>
                <w:color w:val="971D20" w:themeColor="accent3"/>
              </w:rPr>
              <w:t xml:space="preserve">    </w:t>
            </w:r>
            <w:r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440" w:dyaOrig="320" w14:anchorId="794A09FC">
                <v:shape id="_x0000_i1026" type="#_x0000_t75" alt="" style="width:22.2pt;height:16.2pt" o:ole="">
                  <v:imagedata r:id="rId12" o:title=""/>
                </v:shape>
                <o:OLEObject Type="Embed" ProgID="Equation.DSMT4" ShapeID="_x0000_i1026" DrawAspect="Content" ObjectID="_1818406407" r:id="rId13"/>
              </w:object>
            </w: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 intersects </w:t>
            </w:r>
            <w:r w:rsidRPr="007F3259">
              <w:rPr>
                <w:rFonts w:cstheme="minorHAnsi"/>
                <w:b/>
                <w:noProof/>
                <w:color w:val="000000"/>
                <w:position w:val="-4"/>
                <w:vertAlign w:val="subscript"/>
              </w:rPr>
              <w:object w:dxaOrig="420" w:dyaOrig="320" w14:anchorId="49121F25">
                <v:shape id="_x0000_i1027" type="#_x0000_t75" alt="" style="width:21pt;height:16.2pt" o:ole="">
                  <v:imagedata r:id="rId14" o:title=""/>
                </v:shape>
                <o:OLEObject Type="Embed" ProgID="Equation.DSMT4" ShapeID="_x0000_i1027" DrawAspect="Content" ObjectID="_1818406408" r:id="rId15"/>
              </w:object>
            </w:r>
            <w:r>
              <w:rPr>
                <w:rFonts w:asciiTheme="minorHAnsi" w:hAnsiTheme="minorHAnsi" w:cstheme="minorHAnsi"/>
                <w:b/>
                <w:color w:val="971D20" w:themeColor="accent3"/>
              </w:rPr>
              <w:t xml:space="preserve"> </w:t>
            </w: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and </w:t>
            </w:r>
            <w:r w:rsidRPr="00347FF2">
              <w:rPr>
                <w:rFonts w:cstheme="minorHAnsi"/>
                <w:b/>
                <w:noProof/>
                <w:color w:val="000000"/>
                <w:position w:val="-6"/>
                <w:vertAlign w:val="subscript"/>
              </w:rPr>
              <w:object w:dxaOrig="400" w:dyaOrig="340" w14:anchorId="1FBF18DC">
                <v:shape id="_x0000_i1028" type="#_x0000_t75" alt="" style="width:19.8pt;height:17.4pt" o:ole="">
                  <v:imagedata r:id="rId16" o:title=""/>
                </v:shape>
                <o:OLEObject Type="Embed" ProgID="Equation.DSMT4" ShapeID="_x0000_i1028" DrawAspect="Content" ObjectID="_1818406409" r:id="rId17"/>
              </w:object>
            </w:r>
          </w:p>
          <w:p w14:paraId="5399DB21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eastAsia="Cambria Math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1 =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2</w:t>
            </w:r>
          </w:p>
          <w:p w14:paraId="5078659E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5DF3611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F29F195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725BEF1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E1AE6EA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9195DCD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D303D31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EA851BA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A5406A5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548F92A6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22F9D8AD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26F4E344" wp14:editId="1BBF6A18">
                  <wp:extent cx="3082308" cy="1559467"/>
                  <wp:effectExtent l="0" t="0" r="0" b="0"/>
                  <wp:docPr id="25" name="image2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308" cy="1559467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5FA2DAD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9B734F7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</w:p>
        </w:tc>
      </w:tr>
    </w:tbl>
    <w:tbl>
      <w:tblPr>
        <w:tblStyle w:val="a2"/>
        <w:tblW w:w="12950" w:type="dxa"/>
        <w:tblBorders>
          <w:top w:val="single" w:sz="4" w:space="0" w:color="008CC9" w:themeColor="accent2"/>
          <w:left w:val="single" w:sz="4" w:space="0" w:color="008CC9" w:themeColor="accent2"/>
          <w:bottom w:val="single" w:sz="4" w:space="0" w:color="008CC9" w:themeColor="accent2"/>
          <w:right w:val="single" w:sz="4" w:space="0" w:color="008CC9" w:themeColor="accent2"/>
          <w:insideH w:val="single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EB3697" w14:paraId="7EF39D43" w14:textId="77777777" w:rsidTr="008D0F4C">
        <w:trPr>
          <w:trHeight w:val="4011"/>
        </w:trPr>
        <w:tc>
          <w:tcPr>
            <w:tcW w:w="6475" w:type="dxa"/>
          </w:tcPr>
          <w:p w14:paraId="2503EA2F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lastRenderedPageBreak/>
              <w:t xml:space="preserve">Given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3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=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4</w:t>
            </w:r>
          </w:p>
          <w:p w14:paraId="223BC460" w14:textId="2486C7CB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1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=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2</w:t>
            </w:r>
          </w:p>
          <w:p w14:paraId="69E94C4C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620ED01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83120B2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FC024A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94A17C6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A7EADF7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8E4CEEB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CE306AE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C841DFA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37EAE5B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DF384D0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23B22C4" w14:textId="77777777" w:rsidR="00EB3697" w:rsidRPr="008D0F4C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31B16EC7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1955CBA6" wp14:editId="0B726A3D">
                  <wp:extent cx="2782609" cy="1586045"/>
                  <wp:effectExtent l="0" t="0" r="0" b="0"/>
                  <wp:docPr id="27" name="image11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609" cy="15860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697" w14:paraId="6B60EFCD" w14:textId="77777777" w:rsidTr="008D0F4C">
        <w:trPr>
          <w:trHeight w:val="4102"/>
        </w:trPr>
        <w:tc>
          <w:tcPr>
            <w:tcW w:w="6475" w:type="dxa"/>
          </w:tcPr>
          <w:p w14:paraId="62E5036E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Given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1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4</w:t>
            </w:r>
          </w:p>
          <w:p w14:paraId="06C188FA" w14:textId="77777777" w:rsidR="00EB3697" w:rsidRPr="008D0F4C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2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≅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 xml:space="preserve"> </w:t>
            </w:r>
            <w:r w:rsidRPr="00347FF2">
              <w:rPr>
                <w:rFonts w:ascii="Cambria Math" w:eastAsia="Cambria Math" w:hAnsi="Cambria Math" w:cs="Cambria Math"/>
                <w:b/>
                <w:color w:val="971D20" w:themeColor="accent3"/>
              </w:rPr>
              <w:t>∠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3</w:t>
            </w:r>
          </w:p>
        </w:tc>
        <w:tc>
          <w:tcPr>
            <w:tcW w:w="6475" w:type="dxa"/>
          </w:tcPr>
          <w:p w14:paraId="49B09585" w14:textId="77777777" w:rsidR="00EB3697" w:rsidRDefault="00347FF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3F624BD9" wp14:editId="3904ABAF">
                  <wp:extent cx="3456812" cy="1791888"/>
                  <wp:effectExtent l="0" t="0" r="0" b="0"/>
                  <wp:docPr id="26" name="image6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812" cy="179188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1664D9B9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6014FD8" w14:textId="77777777" w:rsidR="00EB3697" w:rsidRDefault="00EB36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</w:tbl>
    <w:p w14:paraId="63848277" w14:textId="60F126C2" w:rsidR="00444884" w:rsidRDefault="00444884" w:rsidP="00444884">
      <w:pPr>
        <w:pStyle w:val="BodyText"/>
      </w:pPr>
    </w:p>
    <w:tbl>
      <w:tblPr>
        <w:tblStyle w:val="a0"/>
        <w:tblW w:w="12950" w:type="dxa"/>
        <w:tblBorders>
          <w:top w:val="single" w:sz="4" w:space="0" w:color="008CC9" w:themeColor="accent2"/>
          <w:left w:val="single" w:sz="4" w:space="0" w:color="008CC9" w:themeColor="accent2"/>
          <w:bottom w:val="single" w:sz="4" w:space="0" w:color="008CC9" w:themeColor="accent2"/>
          <w:right w:val="single" w:sz="4" w:space="0" w:color="008CC9" w:themeColor="accent2"/>
          <w:insideH w:val="single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444884" w14:paraId="5ED6F398" w14:textId="77777777" w:rsidTr="008D0F4C">
        <w:trPr>
          <w:trHeight w:val="3390"/>
        </w:trPr>
        <w:tc>
          <w:tcPr>
            <w:tcW w:w="6475" w:type="dxa"/>
          </w:tcPr>
          <w:p w14:paraId="3DD90571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lastRenderedPageBreak/>
              <w:t xml:space="preserve">Given: 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>3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x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 – 6 = 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x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 + 12</w:t>
            </w:r>
          </w:p>
          <w:p w14:paraId="49B285BC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Prove: </w:t>
            </w:r>
            <w:r w:rsidRPr="00347FF2">
              <w:rPr>
                <w:rFonts w:ascii="Times New Roman" w:eastAsia="Cambria Math" w:hAnsi="Times New Roman" w:cs="Times New Roman"/>
                <w:b/>
                <w:i/>
                <w:iCs/>
                <w:color w:val="971D20" w:themeColor="accent3"/>
              </w:rPr>
              <w:t>x</w:t>
            </w:r>
            <w:r w:rsidRPr="00347FF2">
              <w:rPr>
                <w:rFonts w:ascii="Times New Roman" w:eastAsia="Cambria Math" w:hAnsi="Times New Roman" w:cs="Times New Roman"/>
                <w:b/>
                <w:color w:val="971D20" w:themeColor="accent3"/>
              </w:rPr>
              <w:t xml:space="preserve"> = </w:t>
            </w:r>
            <w:r w:rsidRPr="00347FF2">
              <w:rPr>
                <w:rFonts w:ascii="Times New Roman" w:hAnsi="Times New Roman" w:cs="Times New Roman"/>
                <w:b/>
                <w:color w:val="971D20" w:themeColor="accent3"/>
              </w:rPr>
              <w:t>9</w:t>
            </w:r>
          </w:p>
          <w:p w14:paraId="60C15449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73CB704C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5EA01682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E8C5FA7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A3E6F1F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839CFDB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CE7C500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027D4C92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BEF4007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4780EDB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CDECEE2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1AB3A073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781F2847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</w:p>
          <w:p w14:paraId="5E591717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AD7AB65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  <w:tr w:rsidR="00444884" w14:paraId="7FF3B20B" w14:textId="77777777" w:rsidTr="008D0F4C">
        <w:trPr>
          <w:trHeight w:val="3390"/>
        </w:trPr>
        <w:tc>
          <w:tcPr>
            <w:tcW w:w="6475" w:type="dxa"/>
          </w:tcPr>
          <w:p w14:paraId="774BE701" w14:textId="0FDE2E8C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Given: </w:t>
            </w:r>
            <w:r w:rsidR="00347FF2" w:rsidRPr="00347FF2">
              <w:rPr>
                <w:b/>
                <w:noProof/>
                <w:color w:val="000000"/>
                <w:position w:val="-4"/>
                <w:vertAlign w:val="subscript"/>
              </w:rPr>
              <w:object w:dxaOrig="1080" w:dyaOrig="320" w14:anchorId="6EBB1765">
                <v:shape id="_x0000_i1029" type="#_x0000_t75" alt="" style="width:52.8pt;height:16.2pt" o:ole="">
                  <v:imagedata r:id="rId21" o:title=""/>
                </v:shape>
                <o:OLEObject Type="Embed" ProgID="Equation.DSMT4" ShapeID="_x0000_i1029" DrawAspect="Content" ObjectID="_1818406410" r:id="rId22"/>
              </w:object>
            </w:r>
            <w:r w:rsidR="00347FF2">
              <w:rPr>
                <w:rFonts w:asciiTheme="minorHAnsi" w:hAnsiTheme="minorHAnsi" w:cstheme="minorHAnsi"/>
                <w:b/>
                <w:color w:val="971D20" w:themeColor="accent3"/>
              </w:rPr>
              <w:t xml:space="preserve"> </w:t>
            </w: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>and</w:t>
            </w:r>
            <w:r w:rsidR="00347FF2">
              <w:rPr>
                <w:rFonts w:asciiTheme="minorHAnsi" w:hAnsiTheme="minorHAnsi" w:cstheme="minorHAnsi"/>
                <w:b/>
                <w:color w:val="971D20" w:themeColor="accent3"/>
              </w:rPr>
              <w:t xml:space="preserve"> </w:t>
            </w:r>
            <w:r w:rsidR="00347FF2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60" w:dyaOrig="340" w14:anchorId="3E54E481">
                <v:shape id="_x0000_i1030" type="#_x0000_t75" alt="" style="width:52.2pt;height:17.4pt" o:ole="">
                  <v:imagedata r:id="rId23" o:title=""/>
                </v:shape>
                <o:OLEObject Type="Embed" ProgID="Equation.DSMT4" ShapeID="_x0000_i1030" DrawAspect="Content" ObjectID="_1818406411" r:id="rId24"/>
              </w:object>
            </w:r>
          </w:p>
          <w:p w14:paraId="35EA1AEF" w14:textId="4040C3B9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inorHAnsi" w:hAnsiTheme="minorHAnsi" w:cstheme="minorHAnsi"/>
                <w:b/>
                <w:color w:val="971D20" w:themeColor="accent3"/>
              </w:rPr>
            </w:pPr>
            <w:r w:rsidRPr="008D0F4C">
              <w:rPr>
                <w:rFonts w:asciiTheme="minorHAnsi" w:hAnsiTheme="minorHAnsi" w:cstheme="minorHAnsi"/>
                <w:b/>
                <w:color w:val="971D20" w:themeColor="accent3"/>
              </w:rPr>
              <w:t xml:space="preserve">Prove: </w:t>
            </w:r>
            <w:r w:rsidR="00347FF2" w:rsidRPr="00856B48">
              <w:rPr>
                <w:b/>
                <w:noProof/>
                <w:color w:val="000000"/>
                <w:position w:val="-6"/>
                <w:vertAlign w:val="subscript"/>
              </w:rPr>
              <w:object w:dxaOrig="1060" w:dyaOrig="340" w14:anchorId="3E1AEB15">
                <v:shape id="_x0000_i1031" type="#_x0000_t75" alt="" style="width:52.2pt;height:17.4pt" o:ole="">
                  <v:imagedata r:id="rId25" o:title=""/>
                </v:shape>
                <o:OLEObject Type="Embed" ProgID="Equation.DSMT4" ShapeID="_x0000_i1031" DrawAspect="Content" ObjectID="_1818406412" r:id="rId26"/>
              </w:object>
            </w:r>
          </w:p>
          <w:p w14:paraId="7118092E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225190E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43F04C8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0A72634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47715F8C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36B62B6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29B6CCB1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4D75D58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3524D7E7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  <w:p w14:paraId="617B9813" w14:textId="77777777" w:rsidR="00444884" w:rsidRPr="008D0F4C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71D20" w:themeColor="accent3"/>
              </w:rPr>
            </w:pPr>
          </w:p>
        </w:tc>
        <w:tc>
          <w:tcPr>
            <w:tcW w:w="6475" w:type="dxa"/>
          </w:tcPr>
          <w:p w14:paraId="5D8604F7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3025B23" wp14:editId="4C6F3364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160834</wp:posOffset>
                      </wp:positionV>
                      <wp:extent cx="3029870" cy="1085850"/>
                      <wp:effectExtent l="0" t="0" r="0" b="6350"/>
                      <wp:wrapNone/>
                      <wp:docPr id="1592983014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29870" cy="1085850"/>
                                <a:chOff x="0" y="0"/>
                                <a:chExt cx="3029870" cy="1085850"/>
                              </a:xfrm>
                            </wpg:grpSpPr>
                            <wpg:grpSp>
                              <wpg:cNvPr id="1858544754" name="Group 6"/>
                              <wpg:cNvGrpSpPr/>
                              <wpg:grpSpPr>
                                <a:xfrm>
                                  <a:off x="64394" y="914400"/>
                                  <a:ext cx="2873829" cy="171450"/>
                                  <a:chOff x="0" y="0"/>
                                  <a:chExt cx="2873829" cy="171450"/>
                                </a:xfrm>
                              </wpg:grpSpPr>
                              <wps:wsp>
                                <wps:cNvPr id="307481548" name="Straight Connector 4"/>
                                <wps:cNvCnPr/>
                                <wps:spPr>
                                  <a:xfrm>
                                    <a:off x="130629" y="94343"/>
                                    <a:ext cx="2743200" cy="0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1855274" name="Oval 5"/>
                                <wps:cNvSpPr/>
                                <wps:spPr>
                                  <a:xfrm>
                                    <a:off x="0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32653189" name="Oval 5"/>
                                <wps:cNvSpPr/>
                                <wps:spPr>
                                  <a:xfrm>
                                    <a:off x="783772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1344890" name="Oval 5"/>
                                <wps:cNvSpPr/>
                                <wps:spPr>
                                  <a:xfrm>
                                    <a:off x="2702379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32781267" name="Group 6"/>
                              <wpg:cNvGrpSpPr/>
                              <wpg:grpSpPr>
                                <a:xfrm>
                                  <a:off x="51515" y="309093"/>
                                  <a:ext cx="2873829" cy="171450"/>
                                  <a:chOff x="0" y="0"/>
                                  <a:chExt cx="2873829" cy="171450"/>
                                </a:xfrm>
                              </wpg:grpSpPr>
                              <wps:wsp>
                                <wps:cNvPr id="162439140" name="Straight Connector 4"/>
                                <wps:cNvCnPr/>
                                <wps:spPr>
                                  <a:xfrm>
                                    <a:off x="130629" y="94343"/>
                                    <a:ext cx="2743200" cy="0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rgbClr val="00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8999013" name="Oval 5"/>
                                <wps:cNvSpPr/>
                                <wps:spPr>
                                  <a:xfrm>
                                    <a:off x="0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71753681" name="Oval 5"/>
                                <wps:cNvSpPr/>
                                <wps:spPr>
                                  <a:xfrm>
                                    <a:off x="783772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5143701" name="Oval 5"/>
                                <wps:cNvSpPr/>
                                <wps:spPr>
                                  <a:xfrm>
                                    <a:off x="2702379" y="0"/>
                                    <a:ext cx="171450" cy="171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82903306" name="Text Box 7"/>
                              <wps:cNvSpPr txBox="1"/>
                              <wps:spPr>
                                <a:xfrm>
                                  <a:off x="0" y="12879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B2BF72" w14:textId="77777777" w:rsidR="00444884" w:rsidRDefault="00444884" w:rsidP="00444884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7466243" name="Text Box 7"/>
                              <wps:cNvSpPr txBox="1"/>
                              <wps:spPr>
                                <a:xfrm>
                                  <a:off x="772732" y="0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26FE20" w14:textId="77777777" w:rsidR="00444884" w:rsidRDefault="00444884" w:rsidP="00444884">
                                    <w: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33916975" name="Text Box 7"/>
                              <wps:cNvSpPr txBox="1"/>
                              <wps:spPr>
                                <a:xfrm>
                                  <a:off x="2678805" y="12879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A174EB" w14:textId="77777777" w:rsidR="00444884" w:rsidRDefault="00444884" w:rsidP="00444884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3382418" name="Text Box 7"/>
                              <wps:cNvSpPr txBox="1"/>
                              <wps:spPr>
                                <a:xfrm>
                                  <a:off x="0" y="618186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9102CE" w14:textId="77777777" w:rsidR="00444884" w:rsidRDefault="00444884" w:rsidP="0044488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0683900" name="Text Box 7"/>
                              <wps:cNvSpPr txBox="1"/>
                              <wps:spPr>
                                <a:xfrm>
                                  <a:off x="772732" y="631065"/>
                                  <a:ext cx="351065" cy="3837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488D0B" w14:textId="77777777" w:rsidR="00444884" w:rsidRDefault="00444884" w:rsidP="00444884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3106402" name="Text Box 7"/>
                              <wps:cNvSpPr txBox="1"/>
                              <wps:spPr>
                                <a:xfrm>
                                  <a:off x="2678805" y="643944"/>
                                  <a:ext cx="350520" cy="383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A7A9E1" w14:textId="77777777" w:rsidR="00444884" w:rsidRDefault="00444884" w:rsidP="00444884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3025B23" id="Group 8" o:spid="_x0000_s1026" style="position:absolute;left:0;text-align:left;margin-left:8.7pt;margin-top:12.65pt;width:238.55pt;height:85.5pt;z-index:251659264" coordsize="30298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">
                      <v:group id="Group 6" o:spid="_x0000_s1027" style="position:absolute;left:643;top:9144;width:28739;height:1714" coordsize="2873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">
                        <v:line id="Straight Connector 4" o:spid="_x0000_s1028" style="position:absolute;visibility:visible;mso-wrap-style:square" from="1306,943" to="28738,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" strokeweight="2.5pt">
                          <v:stroke joinstyle="miter"/>
                        </v:line>
                        <v:oval id="Oval 5" o:spid="_x0000_s1029" style="position:absolute;width:1714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" fillcolor="black" stroked="f" strokeweight="1pt">
                          <v:stroke joinstyle="miter"/>
                        </v:oval>
                        <v:oval id="Oval 5" o:spid="_x0000_s1030" style="position:absolute;left:7837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" fillcolor="black" stroked="f" strokeweight="1pt">
                          <v:stroke joinstyle="miter"/>
                        </v:oval>
                        <v:oval id="Oval 5" o:spid="_x0000_s1031" style="position:absolute;left:27023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" fillcolor="black" stroked="f" strokeweight="1pt">
                          <v:stroke joinstyle="miter"/>
                        </v:oval>
                      </v:group>
                      <v:group id="Group 6" o:spid="_x0000_s1032" style="position:absolute;left:515;top:3090;width:28738;height:1715" coordsize="2873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">
                        <v:line id="Straight Connector 4" o:spid="_x0000_s1033" style="position:absolute;visibility:visible;mso-wrap-style:square" from="1306,943" to="28738,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" strokeweight="2.5pt">
                          <v:stroke joinstyle="miter"/>
                        </v:line>
                        <v:oval id="Oval 5" o:spid="_x0000_s1034" style="position:absolute;width:1714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" fillcolor="black" stroked="f" strokeweight="1pt">
                          <v:stroke joinstyle="miter"/>
                        </v:oval>
                        <v:oval id="Oval 5" o:spid="_x0000_s1035" style="position:absolute;left:7837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" fillcolor="black" stroked="f" strokeweight="1pt">
                          <v:stroke joinstyle="miter"/>
                        </v:oval>
                        <v:oval id="Oval 5" o:spid="_x0000_s1036" style="position:absolute;left:27023;width:1715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" fillcolor="black" stroked="f" strokeweight="1pt">
                          <v:stroke joinstyle="miter"/>
                        </v:oval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7" type="#_x0000_t202" style="position:absolute;top:128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" filled="f" stroked="f" strokeweight=".5pt">
                        <v:textbox>
                          <w:txbxContent>
                            <w:p w14:paraId="41B2BF72" w14:textId="77777777" w:rsidR="00444884" w:rsidRDefault="00444884" w:rsidP="00444884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7" o:spid="_x0000_s1038" type="#_x0000_t202" style="position:absolute;left:7727;width:3510;height:3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" filled="f" stroked="f" strokeweight=".5pt">
                        <v:textbox>
                          <w:txbxContent>
                            <w:p w14:paraId="7626FE20" w14:textId="77777777" w:rsidR="00444884" w:rsidRDefault="00444884" w:rsidP="00444884">
                              <w:r>
                                <w:t>U</w:t>
                              </w:r>
                            </w:p>
                          </w:txbxContent>
                        </v:textbox>
                      </v:shape>
                      <v:shape id="Text Box 7" o:spid="_x0000_s1039" type="#_x0000_t202" style="position:absolute;left:26788;top:128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" filled="f" stroked="f" strokeweight=".5pt">
                        <v:textbox>
                          <w:txbxContent>
                            <w:p w14:paraId="21A174EB" w14:textId="77777777" w:rsidR="00444884" w:rsidRDefault="00444884" w:rsidP="00444884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7" o:spid="_x0000_s1040" type="#_x0000_t202" style="position:absolute;top:6181;width:3510;height:3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" filled="f" stroked="f" strokeweight=".5pt">
                        <v:textbox>
                          <w:txbxContent>
                            <w:p w14:paraId="3F9102CE" w14:textId="77777777" w:rsidR="00444884" w:rsidRDefault="00444884" w:rsidP="0044488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7" o:spid="_x0000_s1041" type="#_x0000_t202" style="position:absolute;left:7727;top:6310;width:3510;height:3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" filled="f" stroked="f" strokeweight=".5pt">
                        <v:textbox>
                          <w:txbxContent>
                            <w:p w14:paraId="6C488D0B" w14:textId="77777777" w:rsidR="00444884" w:rsidRDefault="00444884" w:rsidP="00444884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7" o:spid="_x0000_s1042" type="#_x0000_t202" style="position:absolute;left:26788;top:6439;width:3505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" filled="f" stroked="f" strokeweight=".5pt">
                        <v:textbox>
                          <w:txbxContent>
                            <w:p w14:paraId="62A7A9E1" w14:textId="77777777" w:rsidR="00444884" w:rsidRDefault="00444884" w:rsidP="00444884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79795F6E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04EE7C9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E1EE85B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2C4B8D5" w14:textId="77777777" w:rsidR="00444884" w:rsidRDefault="00444884" w:rsidP="006023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</w:tbl>
    <w:p w14:paraId="5B2D8B1C" w14:textId="77777777" w:rsidR="00EB3697" w:rsidRDefault="00EB3697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sectPr w:rsidR="00EB3697">
      <w:headerReference w:type="even" r:id="rId27"/>
      <w:headerReference w:type="default" r:id="rId28"/>
      <w:footerReference w:type="default" r:id="rId29"/>
      <w:headerReference w:type="first" r:id="rId30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9EA8F7" w14:textId="77777777" w:rsidR="001C3EBF" w:rsidRDefault="001C3EBF">
      <w:pPr>
        <w:spacing w:after="0" w:line="240" w:lineRule="auto"/>
      </w:pPr>
      <w:r>
        <w:separator/>
      </w:r>
    </w:p>
  </w:endnote>
  <w:endnote w:type="continuationSeparator" w:id="0">
    <w:p w14:paraId="06EF94F9" w14:textId="77777777" w:rsidR="001C3EBF" w:rsidRDefault="001C3E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E623A026-9E84-46FC-AD35-40675DCFB680}"/>
    <w:embedBold r:id="rId2" w:fontKey="{3CBC8FB6-E9F5-459C-8F61-8EE4203B9B2A}"/>
    <w:embedItalic r:id="rId3" w:fontKey="{7012635F-5B6F-4155-A404-5297C5FAAE13}"/>
    <w:embedBoldItalic r:id="rId4" w:fontKey="{C9B833C2-B45D-47B1-A937-ABA633D6BBB6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5" w:fontKey="{CF191F69-98A8-466B-B8D6-AF9CC0A9DEE8}"/>
    <w:embedItalic r:id="rId6" w:fontKey="{66FF30DB-D404-424E-88A1-2274F220F93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8DDC97D6-B0FA-47DE-A358-A4982D2D860C}"/>
    <w:embedBold r:id="rId8" w:fontKey="{488D0340-6921-494A-A371-9CCB76AAFE57}"/>
    <w:embedBoldItalic r:id="rId9" w:fontKey="{C3929554-3859-4CD9-AD42-74DF57079BDA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FABFD7" w14:textId="139FBACE" w:rsidR="00EB3697" w:rsidRDefault="00DD62D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54D14C9C" wp14:editId="76A6DA13">
              <wp:simplePos x="0" y="0"/>
              <wp:positionH relativeFrom="column">
                <wp:posOffset>3382645</wp:posOffset>
              </wp:positionH>
              <wp:positionV relativeFrom="paragraph">
                <wp:posOffset>-296055</wp:posOffset>
              </wp:positionV>
              <wp:extent cx="4010025" cy="295275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4680135" w14:textId="66FB766E" w:rsidR="00EB3697" w:rsidRPr="000D6BC2" w:rsidRDefault="000D6BC2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begin"/>
                          </w:r>
                          <w:r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instrText xml:space="preserve"> TITLE \* Upper \* MERGEFORMAT </w:instrText>
                          </w:r>
                          <w:r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separate"/>
                          </w:r>
                          <w:r w:rsidR="002131B0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  <w:r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end"/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54D14C9C" id="Rectangle 18" o:spid="_x0000_s1043" style="position:absolute;margin-left:266.35pt;margin-top:-23.3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" filled="f" stroked="f">
              <v:textbox inset="2.53958mm,1.2694mm,2.53958mm,1.2694mm">
                <w:txbxContent>
                  <w:p w14:paraId="54680135" w14:textId="66FB766E" w:rsidR="00EB3697" w:rsidRPr="000D6BC2" w:rsidRDefault="000D6BC2">
                    <w:pPr>
                      <w:spacing w:after="0" w:line="240" w:lineRule="auto"/>
                      <w:jc w:val="right"/>
                      <w:textDirection w:val="btLr"/>
                    </w:pPr>
                    <w:r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begin"/>
                    </w:r>
                    <w:r>
                      <w:rPr>
                        <w:rFonts w:eastAsia="Arial"/>
                        <w:b/>
                        <w:smallCaps/>
                        <w:color w:val="2D2D2D"/>
                      </w:rPr>
                      <w:instrText xml:space="preserve"> TITLE \* Upper \* MERGEFORMAT </w:instrText>
                    </w:r>
                    <w:r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separate"/>
                    </w:r>
                    <w:r w:rsidR="002131B0">
                      <w:rPr>
                        <w:rFonts w:eastAsia="Arial"/>
                        <w:b/>
                        <w:smallCaps/>
                        <w:color w:val="2D2D2D"/>
                      </w:rPr>
                      <w:t>PROVE ME WRONG</w:t>
                    </w:r>
                    <w:r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w:drawing>
        <wp:anchor distT="0" distB="0" distL="114300" distR="114300" simplePos="0" relativeHeight="251664384" behindDoc="1" locked="0" layoutInCell="1" allowOverlap="1" wp14:anchorId="0665779E" wp14:editId="523E0AAB">
          <wp:simplePos x="0" y="0"/>
          <wp:positionH relativeFrom="column">
            <wp:posOffset>3553428</wp:posOffset>
          </wp:positionH>
          <wp:positionV relativeFrom="paragraph">
            <wp:posOffset>-243068</wp:posOffset>
          </wp:positionV>
          <wp:extent cx="4673600" cy="393700"/>
          <wp:effectExtent l="0" t="0" r="0" b="0"/>
          <wp:wrapNone/>
          <wp:docPr id="1756358287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0A87728" wp14:editId="49EFF938">
              <wp:simplePos x="0" y="0"/>
              <wp:positionH relativeFrom="column">
                <wp:posOffset>1538605</wp:posOffset>
              </wp:positionH>
              <wp:positionV relativeFrom="paragraph">
                <wp:posOffset>222821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A2F2CDE" w14:textId="5418A0E6" w:rsidR="00DD62D6" w:rsidRDefault="0001348A" w:rsidP="00DD62D6">
                          <w:pPr>
                            <w:pStyle w:val="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13FF03634313047A05C6C4117E37C5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D62D6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A8772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44" type="#_x0000_t202" style="position:absolute;margin-left:121.15pt;margin-top:175.45pt;width:31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" filled="f" stroked="f">
              <v:textbox>
                <w:txbxContent>
                  <w:p w14:paraId="2A2F2CDE" w14:textId="5418A0E6" w:rsidR="00DD62D6" w:rsidRDefault="0001348A" w:rsidP="00DD62D6">
                    <w:pPr>
                      <w:pStyle w:val="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13FF03634313047A05C6C4117E37C5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D62D6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6" behindDoc="1" locked="0" layoutInCell="1" allowOverlap="1" wp14:anchorId="1638C252" wp14:editId="1A8389A0">
          <wp:simplePos x="0" y="0"/>
          <wp:positionH relativeFrom="column">
            <wp:posOffset>1887855</wp:posOffset>
          </wp:positionH>
          <wp:positionV relativeFrom="paragraph">
            <wp:posOffset>2343785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D252B6" w14:textId="77777777" w:rsidR="001C3EBF" w:rsidRDefault="001C3EBF">
      <w:pPr>
        <w:spacing w:after="0" w:line="240" w:lineRule="auto"/>
      </w:pPr>
      <w:r>
        <w:separator/>
      </w:r>
    </w:p>
  </w:footnote>
  <w:footnote w:type="continuationSeparator" w:id="0">
    <w:p w14:paraId="535E201C" w14:textId="77777777" w:rsidR="001C3EBF" w:rsidRDefault="001C3E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1CF0DC" w14:textId="77777777" w:rsidR="00F60E9F" w:rsidRDefault="00F60E9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BE158D" w14:textId="77777777" w:rsidR="00F60E9F" w:rsidRDefault="00F60E9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D406C8" w14:textId="77777777" w:rsidR="00F60E9F" w:rsidRDefault="00F60E9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embedTrueTypeFonts/>
  <w:proofState w:spelling="clean" w:grammar="clean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3697"/>
    <w:rsid w:val="0001348A"/>
    <w:rsid w:val="000158E9"/>
    <w:rsid w:val="000D6BC2"/>
    <w:rsid w:val="001C3EBF"/>
    <w:rsid w:val="002131B0"/>
    <w:rsid w:val="002D3992"/>
    <w:rsid w:val="00347FF2"/>
    <w:rsid w:val="003C1176"/>
    <w:rsid w:val="00444884"/>
    <w:rsid w:val="00480109"/>
    <w:rsid w:val="00546490"/>
    <w:rsid w:val="006C017D"/>
    <w:rsid w:val="006F637F"/>
    <w:rsid w:val="00837036"/>
    <w:rsid w:val="00884090"/>
    <w:rsid w:val="008D0F4C"/>
    <w:rsid w:val="00983C29"/>
    <w:rsid w:val="00B33485"/>
    <w:rsid w:val="00B474A4"/>
    <w:rsid w:val="00D84731"/>
    <w:rsid w:val="00D93FA5"/>
    <w:rsid w:val="00DD62D6"/>
    <w:rsid w:val="00E274DA"/>
    <w:rsid w:val="00EB3697"/>
    <w:rsid w:val="00F60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31995E10"/>
  <w15:docId w15:val="{046F571B-2FB6-3C46-80EC-BAFB28D65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285782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285782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595959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1E4161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E4161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42B4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285782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285782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595959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288AC3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285782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93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header" Target="header2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header" Target="header3.xml"/><Relationship Id="rId8" Type="http://schemas.openxmlformats.org/officeDocument/2006/relationships/image" Target="media/image2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713FF03634313047A05C6C4117E37C5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E067FD-6943-1F4F-B4BE-85A121F8ECAF}"/>
      </w:docPartPr>
      <w:docPartBody>
        <w:p w:rsidR="009E4A54" w:rsidRDefault="006519F0" w:rsidP="006519F0">
          <w:pPr>
            <w:pStyle w:val="713FF03634313047A05C6C4117E37C5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19F0"/>
    <w:rsid w:val="006519F0"/>
    <w:rsid w:val="006F637F"/>
    <w:rsid w:val="007C192F"/>
    <w:rsid w:val="00837036"/>
    <w:rsid w:val="00983C29"/>
    <w:rsid w:val="009E4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519F0"/>
    <w:rPr>
      <w:color w:val="808080"/>
    </w:rPr>
  </w:style>
  <w:style w:type="paragraph" w:customStyle="1" w:styleId="713FF03634313047A05C6C4117E37C5A">
    <w:name w:val="713FF03634313047A05C6C4117E37C5A"/>
    <w:rsid w:val="006519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F12RljwYWxWo51Tmov4ZdzeDrQA==">AMUW2mUPDmFYPmcvHutIYEmdnwOuiF1LNDE/KS3T240A9fuN1sSMXX6Ls3QaBZnNsrFFsY3eonLTe2Ux8oXKhYmQABMSV4f3P52fBcvjd1DEIM4X7JnxxjA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65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Eike, Michell L.</cp:lastModifiedBy>
  <cp:revision>5</cp:revision>
  <cp:lastPrinted>2025-07-17T15:54:00Z</cp:lastPrinted>
  <dcterms:created xsi:type="dcterms:W3CDTF">2025-07-17T15:54:00Z</dcterms:created>
  <dcterms:modified xsi:type="dcterms:W3CDTF">2025-09-03T17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